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2390" w:rsidRPr="00DB5656" w:rsidRDefault="00F62390" w:rsidP="00F6239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62390" w:rsidRPr="00DB5656" w:rsidRDefault="00F62390" w:rsidP="00F6239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62390" w:rsidRPr="00DB5656" w:rsidRDefault="00F62390" w:rsidP="00F6239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3074" r:id="rId9"/>
        </w:object>
      </w:r>
    </w:p>
    <w:p w:rsidR="00F62390" w:rsidRPr="00DB5656" w:rsidRDefault="00F62390" w:rsidP="007C691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62390" w:rsidRPr="00DB5656" w:rsidRDefault="00F62390" w:rsidP="007C691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62390" w:rsidRPr="00DB5656" w:rsidRDefault="00F62390" w:rsidP="007C691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2390" w:rsidRPr="00DB5656" w:rsidRDefault="00F62390" w:rsidP="00F6239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2390" w:rsidRPr="00DB5656" w:rsidRDefault="00F62390" w:rsidP="007C691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62390" w:rsidRPr="00DB5656" w:rsidRDefault="00F62390" w:rsidP="00F6239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62390" w:rsidRPr="00DB5656" w:rsidRDefault="00F62390" w:rsidP="00F623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62390" w:rsidRPr="00DB5656" w:rsidRDefault="00F62390" w:rsidP="007C691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62390" w:rsidRPr="00DB5656" w:rsidRDefault="00F62390" w:rsidP="00F623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62390" w:rsidRPr="00DB5656" w:rsidRDefault="00F62390" w:rsidP="007C691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62390" w:rsidRPr="00DB5656" w:rsidRDefault="00F62390" w:rsidP="007C691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2390" w:rsidRPr="00DB5656" w:rsidRDefault="00F62390" w:rsidP="00F6239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2390" w:rsidRPr="00DB5656" w:rsidRDefault="00F62390" w:rsidP="007C691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62390" w:rsidRPr="00DB5656" w:rsidRDefault="00F62390" w:rsidP="00F623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62390" w:rsidRPr="00DB5656" w:rsidRDefault="00F62390" w:rsidP="00F623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62390" w:rsidRPr="00DB5656" w:rsidRDefault="00F62390" w:rsidP="007C691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62390" w:rsidRPr="00DB5656" w:rsidRDefault="00F62390" w:rsidP="00F623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62390" w:rsidRPr="00DB5656" w:rsidRDefault="009725C7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6239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62390" w:rsidRPr="00DB5656" w:rsidRDefault="00F62390" w:rsidP="00F623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390" w:rsidRPr="00DB5656" w:rsidRDefault="00F62390" w:rsidP="00F6239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62390" w:rsidRPr="00DB5656" w:rsidRDefault="00F62390" w:rsidP="00F623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62390" w:rsidRPr="00DB5656" w:rsidRDefault="00F62390" w:rsidP="00F623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62390" w:rsidRPr="00DB5656" w:rsidRDefault="00F62390" w:rsidP="00F623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2390" w:rsidRPr="00DB5656" w:rsidRDefault="00F62390" w:rsidP="00F623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62390" w:rsidRPr="00DB5656" w:rsidRDefault="00F62390" w:rsidP="00F623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62390" w:rsidRPr="00DB5656" w:rsidRDefault="00F62390" w:rsidP="007C6910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307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62390" w:rsidRPr="00DB5656" w:rsidRDefault="00F62390" w:rsidP="00F623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62390" w:rsidRPr="00DB5656" w:rsidRDefault="00F62390" w:rsidP="00F623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62390" w:rsidRPr="00DB5656" w:rsidRDefault="00F62390" w:rsidP="00F623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62390" w:rsidRPr="00DB5656" w:rsidRDefault="00F62390" w:rsidP="00F6239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390" w:rsidRPr="00DB5656" w:rsidRDefault="00F62390" w:rsidP="007C6910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62390" w:rsidRPr="00DB5656" w:rsidRDefault="00F62390" w:rsidP="00F6239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62390" w:rsidRPr="00DB5656" w:rsidRDefault="00F62390" w:rsidP="00F6239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62390" w:rsidRPr="00DB5656" w:rsidRDefault="00F62390" w:rsidP="00F6239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62390" w:rsidRPr="00DB5656" w:rsidRDefault="00F62390" w:rsidP="007C6910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62390" w:rsidRPr="00DB5656" w:rsidTr="007C6910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62390" w:rsidRPr="00DB5656" w:rsidTr="007C6910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2390" w:rsidRPr="00DB5656" w:rsidTr="007C6910">
        <w:trPr>
          <w:trHeight w:val="340"/>
          <w:jc w:val="center"/>
        </w:trPr>
        <w:tc>
          <w:tcPr>
            <w:tcW w:w="79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2390" w:rsidRPr="00DB5656" w:rsidTr="007C6910">
        <w:trPr>
          <w:trHeight w:val="340"/>
          <w:jc w:val="center"/>
        </w:trPr>
        <w:tc>
          <w:tcPr>
            <w:tcW w:w="79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2390" w:rsidRPr="00DB5656" w:rsidTr="007C6910">
        <w:trPr>
          <w:trHeight w:val="340"/>
          <w:jc w:val="center"/>
        </w:trPr>
        <w:tc>
          <w:tcPr>
            <w:tcW w:w="79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2390" w:rsidRPr="00DB5656" w:rsidTr="007C6910">
        <w:trPr>
          <w:trHeight w:val="340"/>
          <w:jc w:val="center"/>
        </w:trPr>
        <w:tc>
          <w:tcPr>
            <w:tcW w:w="79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2390" w:rsidRPr="00DB5656" w:rsidTr="007C6910">
        <w:trPr>
          <w:trHeight w:val="340"/>
          <w:jc w:val="center"/>
        </w:trPr>
        <w:tc>
          <w:tcPr>
            <w:tcW w:w="79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2390" w:rsidRPr="00DB5656" w:rsidTr="007C6910">
        <w:trPr>
          <w:trHeight w:val="340"/>
          <w:jc w:val="center"/>
        </w:trPr>
        <w:tc>
          <w:tcPr>
            <w:tcW w:w="79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390" w:rsidRPr="00DB5656" w:rsidRDefault="00F623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62390" w:rsidRPr="00DB5656" w:rsidRDefault="00F62390" w:rsidP="007C69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62390" w:rsidRPr="00DB5656" w:rsidRDefault="00F62390" w:rsidP="007C69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62390" w:rsidRPr="00DB5656" w:rsidRDefault="00F62390" w:rsidP="00F623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62390" w:rsidRPr="00DB5656" w:rsidRDefault="00F62390" w:rsidP="007C6910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7C691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7C6910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62390" w:rsidRPr="00DB5656" w:rsidRDefault="00F62390" w:rsidP="007C691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62390" w:rsidRDefault="00F62390" w:rsidP="009725C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6239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632E2" w:rsidRDefault="002632E2">
      <w:r>
        <w:separator/>
      </w:r>
    </w:p>
  </w:endnote>
  <w:endnote w:type="continuationSeparator" w:id="1">
    <w:p w:rsidR="002632E2" w:rsidRDefault="002632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0303" w:rsidRDefault="00120303" w:rsidP="0012030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20303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120303" w:rsidRPr="001D5E8F" w:rsidRDefault="00EB557C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20303" w:rsidRPr="001D5E8F" w:rsidRDefault="009725C7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2030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C6910" w:rsidRPr="007C691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20303" w:rsidRPr="0021492C" w:rsidRDefault="00120303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20303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清洁煤与能源</w:t>
          </w:r>
        </w:p>
      </w:tc>
    </w:tr>
  </w:tbl>
  <w:p w:rsidR="00C23102" w:rsidRPr="00120303" w:rsidRDefault="00C23102" w:rsidP="00120303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0303" w:rsidRDefault="00120303" w:rsidP="0012030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20303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120303" w:rsidRPr="001D5E8F" w:rsidRDefault="00EB557C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20303" w:rsidRPr="001D5E8F" w:rsidRDefault="009725C7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2030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C6910" w:rsidRPr="007C691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20303" w:rsidRPr="0021492C" w:rsidRDefault="00120303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20303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清洁煤与能源</w:t>
          </w:r>
        </w:p>
      </w:tc>
    </w:tr>
  </w:tbl>
  <w:p w:rsidR="00C23102" w:rsidRPr="00120303" w:rsidRDefault="00C23102" w:rsidP="00120303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5E8C" w:rsidRPr="00BB5218" w:rsidRDefault="00B97A60" w:rsidP="00025E8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DF5763" w:rsidRPr="00DF5763">
      <w:rPr>
        <w:rFonts w:asciiTheme="minorHAnsi" w:hAnsiTheme="minorHAnsi" w:cstheme="minorHAnsi" w:hint="eastAsia"/>
        <w:bCs/>
        <w:noProof/>
        <w:lang w:eastAsia="zh-CN"/>
      </w:rPr>
      <w:t>清洁煤与能源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E77678">
      <w:rPr>
        <w:rFonts w:ascii="Calibri" w:hAnsi="Calibri" w:cs="Calibri" w:hint="eastAsia"/>
        <w:bCs/>
        <w:snapToGrid w:val="0"/>
        <w:lang w:eastAsia="zh-CN"/>
      </w:rPr>
      <w:t>2</w:t>
    </w:r>
    <w:r w:rsidR="00EB557C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EB557C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EB557C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632E2" w:rsidRDefault="002632E2">
      <w:r>
        <w:separator/>
      </w:r>
    </w:p>
  </w:footnote>
  <w:footnote w:type="continuationSeparator" w:id="1">
    <w:p w:rsidR="002632E2" w:rsidRDefault="002632E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9725C7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9725C7" w:rsidP="00BA49E8">
    <w:pPr>
      <w:ind w:right="1560"/>
      <w:rPr>
        <w:caps/>
        <w:color w:val="31849B" w:themeColor="accent5" w:themeShade="BF"/>
        <w:lang w:eastAsia="zh-CN"/>
      </w:rPr>
    </w:pPr>
    <w:r w:rsidRPr="009725C7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DA70A8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53025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Clean Coal and Energy</w:t>
    </w:r>
    <w:r w:rsidRPr="0053025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53025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清洁煤与能源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E7767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EB557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E77678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EB557C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9725C7">
      <w:rPr>
        <w:rFonts w:asciiTheme="minorHAnsi" w:hAnsiTheme="minorHAnsi"/>
        <w:sz w:val="18"/>
        <w:szCs w:val="18"/>
      </w:rPr>
      <w:fldChar w:fldCharType="begin"/>
    </w:r>
    <w:r w:rsidR="006C0E0A">
      <w:rPr>
        <w:rFonts w:asciiTheme="minorHAnsi" w:hAnsiTheme="minorHAnsi"/>
        <w:sz w:val="18"/>
        <w:szCs w:val="18"/>
      </w:rPr>
      <w:instrText xml:space="preserve"> HYPERLINK "</w:instrText>
    </w:r>
    <w:r w:rsidR="006C0E0A" w:rsidRPr="006C0E0A">
      <w:rPr>
        <w:rFonts w:asciiTheme="minorHAnsi" w:hAnsiTheme="minorHAnsi"/>
        <w:sz w:val="18"/>
        <w:szCs w:val="18"/>
      </w:rPr>
      <w:instrText>http</w:instrText>
    </w:r>
    <w:r w:rsidR="006C0E0A" w:rsidRPr="006C0E0A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6C0E0A" w:rsidRPr="006C0E0A">
      <w:rPr>
        <w:rFonts w:asciiTheme="minorHAnsi" w:hAnsiTheme="minorHAnsi"/>
        <w:sz w:val="18"/>
        <w:szCs w:val="18"/>
      </w:rPr>
      <w:instrText>://www.hanspub.org/journal/</w:instrText>
    </w:r>
    <w:r w:rsidR="006C0E0A" w:rsidRPr="006C0E0A">
      <w:rPr>
        <w:rFonts w:asciiTheme="minorHAnsi" w:hAnsiTheme="minorHAnsi"/>
        <w:sz w:val="18"/>
        <w:szCs w:val="18"/>
        <w:lang w:eastAsia="zh-CN"/>
      </w:rPr>
      <w:instrText>cce</w:instrText>
    </w:r>
    <w:r w:rsidR="006C0E0A">
      <w:rPr>
        <w:rFonts w:asciiTheme="minorHAnsi" w:hAnsiTheme="minorHAnsi"/>
        <w:sz w:val="18"/>
        <w:szCs w:val="18"/>
      </w:rPr>
      <w:instrText xml:space="preserve">" </w:instrText>
    </w:r>
    <w:r w:rsidR="009725C7">
      <w:rPr>
        <w:rFonts w:asciiTheme="minorHAnsi" w:hAnsiTheme="minorHAnsi"/>
        <w:sz w:val="18"/>
        <w:szCs w:val="18"/>
      </w:rPr>
      <w:fldChar w:fldCharType="separate"/>
    </w:r>
    <w:r w:rsidR="006C0E0A" w:rsidRPr="00FE14BE">
      <w:rPr>
        <w:rStyle w:val="a3"/>
        <w:rFonts w:asciiTheme="minorHAnsi" w:hAnsiTheme="minorHAnsi"/>
        <w:sz w:val="18"/>
        <w:szCs w:val="18"/>
      </w:rPr>
      <w:t>http</w:t>
    </w:r>
    <w:r w:rsidR="006C0E0A" w:rsidRPr="00FE14BE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6C0E0A" w:rsidRPr="00FE14BE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6C0E0A" w:rsidRPr="00FE14BE">
      <w:rPr>
        <w:rStyle w:val="a3"/>
        <w:rFonts w:asciiTheme="minorHAnsi" w:hAnsiTheme="minorHAnsi"/>
        <w:sz w:val="18"/>
        <w:szCs w:val="18"/>
        <w:lang w:eastAsia="zh-CN"/>
      </w:rPr>
      <w:t>cce</w:t>
    </w:r>
    <w:r w:rsidR="009725C7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9725C7" w:rsidP="007C6910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EB557C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cc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6E3B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5EC"/>
    <w:rsid w:val="000941E5"/>
    <w:rsid w:val="00095579"/>
    <w:rsid w:val="000968AF"/>
    <w:rsid w:val="00096CB7"/>
    <w:rsid w:val="000979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2F5F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0303"/>
    <w:rsid w:val="001233E4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5E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B89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4E04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1AEC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32E2"/>
    <w:rsid w:val="002649D1"/>
    <w:rsid w:val="0027151F"/>
    <w:rsid w:val="00271A6B"/>
    <w:rsid w:val="0027215A"/>
    <w:rsid w:val="002726E9"/>
    <w:rsid w:val="002752CF"/>
    <w:rsid w:val="00275FFA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3B0B"/>
    <w:rsid w:val="002B7306"/>
    <w:rsid w:val="002C1723"/>
    <w:rsid w:val="002C2D72"/>
    <w:rsid w:val="002C3718"/>
    <w:rsid w:val="002C3855"/>
    <w:rsid w:val="002C39BC"/>
    <w:rsid w:val="002C49BA"/>
    <w:rsid w:val="002D08CF"/>
    <w:rsid w:val="002D091A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4D06"/>
    <w:rsid w:val="0032687B"/>
    <w:rsid w:val="00326E8A"/>
    <w:rsid w:val="00327901"/>
    <w:rsid w:val="0033078A"/>
    <w:rsid w:val="00332314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2F32"/>
    <w:rsid w:val="003542CA"/>
    <w:rsid w:val="0035660E"/>
    <w:rsid w:val="00357DCA"/>
    <w:rsid w:val="003613B4"/>
    <w:rsid w:val="003616A6"/>
    <w:rsid w:val="00361AB9"/>
    <w:rsid w:val="003643DB"/>
    <w:rsid w:val="00364A1F"/>
    <w:rsid w:val="00364D80"/>
    <w:rsid w:val="00365CBA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14F2"/>
    <w:rsid w:val="003B34DB"/>
    <w:rsid w:val="003B7DF7"/>
    <w:rsid w:val="003C10C7"/>
    <w:rsid w:val="003C1C5F"/>
    <w:rsid w:val="003C1EEA"/>
    <w:rsid w:val="003C581E"/>
    <w:rsid w:val="003C6789"/>
    <w:rsid w:val="003C7539"/>
    <w:rsid w:val="003D00EB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3F509E"/>
    <w:rsid w:val="004007A4"/>
    <w:rsid w:val="00402BA8"/>
    <w:rsid w:val="0040326A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3BE9"/>
    <w:rsid w:val="004442FB"/>
    <w:rsid w:val="00444545"/>
    <w:rsid w:val="00444CEA"/>
    <w:rsid w:val="00446DF5"/>
    <w:rsid w:val="00447056"/>
    <w:rsid w:val="00450AE4"/>
    <w:rsid w:val="00452E98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2AB5"/>
    <w:rsid w:val="004C3D90"/>
    <w:rsid w:val="004C4CEE"/>
    <w:rsid w:val="004C4E44"/>
    <w:rsid w:val="004C5809"/>
    <w:rsid w:val="004C5EFD"/>
    <w:rsid w:val="004C60FB"/>
    <w:rsid w:val="004C7420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1B0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AAF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1A8B"/>
    <w:rsid w:val="005B4675"/>
    <w:rsid w:val="005B747B"/>
    <w:rsid w:val="005C09D0"/>
    <w:rsid w:val="005C1169"/>
    <w:rsid w:val="005C3A1A"/>
    <w:rsid w:val="005C3F80"/>
    <w:rsid w:val="005C4381"/>
    <w:rsid w:val="005C448E"/>
    <w:rsid w:val="005C590B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C70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272ED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18E8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60C9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4224"/>
    <w:rsid w:val="006A45E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0E0A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166E"/>
    <w:rsid w:val="0074392B"/>
    <w:rsid w:val="0074566B"/>
    <w:rsid w:val="00745A73"/>
    <w:rsid w:val="00745F7A"/>
    <w:rsid w:val="00746366"/>
    <w:rsid w:val="00750817"/>
    <w:rsid w:val="0075137D"/>
    <w:rsid w:val="0075305B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25D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6910"/>
    <w:rsid w:val="007C768A"/>
    <w:rsid w:val="007D0093"/>
    <w:rsid w:val="007D2519"/>
    <w:rsid w:val="007D3693"/>
    <w:rsid w:val="007D6454"/>
    <w:rsid w:val="007E0EA1"/>
    <w:rsid w:val="007E274C"/>
    <w:rsid w:val="007E6E8A"/>
    <w:rsid w:val="007E77AF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1C97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6AD"/>
    <w:rsid w:val="00887651"/>
    <w:rsid w:val="00890F98"/>
    <w:rsid w:val="00892106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35B9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5C7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54A6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0FA8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5F03"/>
    <w:rsid w:val="009F5F94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50C5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208F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1661F"/>
    <w:rsid w:val="00B200C0"/>
    <w:rsid w:val="00B208DB"/>
    <w:rsid w:val="00B225D9"/>
    <w:rsid w:val="00B2580A"/>
    <w:rsid w:val="00B2684F"/>
    <w:rsid w:val="00B2749B"/>
    <w:rsid w:val="00B27A55"/>
    <w:rsid w:val="00B30AF2"/>
    <w:rsid w:val="00B3215C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24DC"/>
    <w:rsid w:val="00BD5C23"/>
    <w:rsid w:val="00BE040E"/>
    <w:rsid w:val="00BE07A5"/>
    <w:rsid w:val="00BE09DF"/>
    <w:rsid w:val="00BE241C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F3C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412E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2F55"/>
    <w:rsid w:val="00D4350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4331"/>
    <w:rsid w:val="00DA542E"/>
    <w:rsid w:val="00DA70A8"/>
    <w:rsid w:val="00DB042E"/>
    <w:rsid w:val="00DB0CE5"/>
    <w:rsid w:val="00DB2E82"/>
    <w:rsid w:val="00DB3119"/>
    <w:rsid w:val="00DB3387"/>
    <w:rsid w:val="00DB54B2"/>
    <w:rsid w:val="00DB5C01"/>
    <w:rsid w:val="00DB78DD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2C97"/>
    <w:rsid w:val="00E24C52"/>
    <w:rsid w:val="00E27934"/>
    <w:rsid w:val="00E319EE"/>
    <w:rsid w:val="00E31C6B"/>
    <w:rsid w:val="00E32665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77678"/>
    <w:rsid w:val="00E82B02"/>
    <w:rsid w:val="00E84C11"/>
    <w:rsid w:val="00E8504B"/>
    <w:rsid w:val="00E85949"/>
    <w:rsid w:val="00E92AE2"/>
    <w:rsid w:val="00E937CA"/>
    <w:rsid w:val="00E93E90"/>
    <w:rsid w:val="00E93F0D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557C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56F0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A7C"/>
    <w:rsid w:val="00F5634C"/>
    <w:rsid w:val="00F578D9"/>
    <w:rsid w:val="00F60E70"/>
    <w:rsid w:val="00F6239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563E"/>
    <w:rsid w:val="00FE67F3"/>
    <w:rsid w:val="00FE70FB"/>
    <w:rsid w:val="00FE7CA8"/>
    <w:rsid w:val="00FF0862"/>
    <w:rsid w:val="00FF088F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cc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9CB023-662E-4002-AFEE-C43BAE46C9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30</cp:revision>
  <cp:lastPrinted>2013-11-05T03:48:00Z</cp:lastPrinted>
  <dcterms:created xsi:type="dcterms:W3CDTF">2016-08-11T02:17:00Z</dcterms:created>
  <dcterms:modified xsi:type="dcterms:W3CDTF">2023-11-24T06:02:00Z</dcterms:modified>
</cp:coreProperties>
</file>